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6"/>
  </p:notesMasterIdLst>
  <p:sldIdLst>
    <p:sldId id="267" r:id="rId3"/>
    <p:sldId id="279" r:id="rId4"/>
    <p:sldId id="268" r:id="rId5"/>
    <p:sldId id="269" r:id="rId6"/>
    <p:sldId id="270" r:id="rId7"/>
    <p:sldId id="271" r:id="rId8"/>
    <p:sldId id="272" r:id="rId9"/>
    <p:sldId id="278" r:id="rId10"/>
    <p:sldId id="273" r:id="rId11"/>
    <p:sldId id="275" r:id="rId12"/>
    <p:sldId id="274" r:id="rId13"/>
    <p:sldId id="290" r:id="rId14"/>
    <p:sldId id="291" r:id="rId15"/>
    <p:sldId id="293" r:id="rId16"/>
    <p:sldId id="294" r:id="rId17"/>
    <p:sldId id="292" r:id="rId18"/>
    <p:sldId id="295" r:id="rId19"/>
    <p:sldId id="296" r:id="rId20"/>
    <p:sldId id="297" r:id="rId21"/>
    <p:sldId id="287" r:id="rId22"/>
    <p:sldId id="298" r:id="rId23"/>
    <p:sldId id="288" r:id="rId24"/>
    <p:sldId id="299" r:id="rId25"/>
    <p:sldId id="300" r:id="rId26"/>
    <p:sldId id="289" r:id="rId27"/>
    <p:sldId id="549" r:id="rId28"/>
    <p:sldId id="1020" r:id="rId29"/>
    <p:sldId id="1021" r:id="rId30"/>
    <p:sldId id="1022" r:id="rId31"/>
    <p:sldId id="1023" r:id="rId32"/>
    <p:sldId id="1024" r:id="rId33"/>
    <p:sldId id="284" r:id="rId34"/>
    <p:sldId id="28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61168-03B7-4AB7-BEC8-3370029AB875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B1D4C0-DBE2-4505-BD2B-D191C7946A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816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3484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4994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44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461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562AC-4C88-4A6C-B077-90ACA039364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377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EC7D1-5434-0993-939C-71F3AAE0DD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F7C1DA-F8DE-57D0-3F97-6413B70552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F9C4DF-2299-2C81-0837-2DEF25F87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915BB-12E0-A698-8445-D8A0CF61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6D344F-A15C-7AAC-4FEE-47AF6A0D6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0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2919CB-C8A8-5525-1E1C-E9F86B141E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6E0D90-D668-1EF1-427A-199A62C658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33DD8-DCDF-6F54-1836-546F90D78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50E8F-F167-9F86-3D5E-C14A7A4BB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8E65AA-25DC-9F87-46B1-076A3D426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91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FC94C8-C226-685D-627E-7286276DD0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5EB4049-2DF4-74D2-CCD7-01751639F3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2F921-2D17-7A8C-751C-55C3E2140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DD7405-8B2E-C703-9BBE-4B0536333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F5090E-EB2B-75A2-4CE1-723FF4ED7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592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12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32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230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688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818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238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486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744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874F6-889A-A8EE-6203-851C15FB2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36A1A-21C3-D0FD-EE6B-2FE4F92DF0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2B86F1-8285-FEEF-5A47-D4D33E191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CD83FC-049A-AB66-4A29-FF765C76D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BB562-44A2-F663-75F9-6E7BC7D33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549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381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225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7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57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AB899-2B98-1772-D1EF-F137874D6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0FB4DA-C911-8363-D34D-6F3BCF0E88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0AD4FB-9AB1-35C1-A97C-E9AB6B2D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40DF4B-B37F-DF7F-C07D-125218899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A886E-43DD-0450-6FAF-6A14C16F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65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336371-63B6-5064-5199-669285065F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C646DC-4F4E-1C5E-FCD4-5A26029A90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72B5D-0A31-7E6D-CA56-E165580923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67B4DF-0EE5-B856-1D8C-449193AEC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47F97A-5ECD-2DD2-139C-483AF275D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84C9A6-1B35-1509-5826-BF99A4490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70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B6E1C-CB91-EFDF-9A7A-4C0246B6F5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3F8828-9D42-5598-83FA-0BA086048B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A722EB-5069-6FAB-2051-AD538BFB5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1E0260D-D5AC-73B4-13EC-18C1F474E7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196B90F-D304-9C05-AD37-48D87EAF9A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4D61C3-4BB7-E820-E172-947D285900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C2E89F-D47A-0805-3034-52DE90155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AF4D64-851B-3919-F92F-D5D674110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27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3B7EB-0D49-0BBE-14A3-829E9575B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A129E1-A324-B90B-26C1-88E9EE78C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885E49-1BE3-82C4-AB71-A1D5AA0B2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BDF58-8049-BB5D-07AC-D75196AF6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599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ECFA97-5C32-CFF1-304F-1870BC662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479A9A-DA71-0B7C-8802-A6FD9EBD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6A9ED-DC78-FC61-0FA8-CC0998395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38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0126C-D41D-718E-0031-7F113B6DAB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D2B4B3-D790-426C-E7B5-694CD7BDCB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D76438-5719-2F32-5829-2398CF4668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9F3B8B-C417-6D4A-F89C-B32B0C108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54735C-D64E-7863-42C6-1E5EED010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33E734-3AEA-20BB-4931-C767D54B2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7A83-5E93-C049-D560-CA483C29E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4347E9-A9CB-1A6A-7FD7-060C8C3110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52778-BC75-D66F-4802-BA60C8E268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B037349-17C5-1BB1-C376-11BBB6727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8EC0E1-3C2F-4F26-2DF1-A759267FA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42F24A-9F35-C47B-E2CD-17077E734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15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B75D66C-09D1-6700-8177-F34EAD217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8D418D-82E8-9719-C5FA-5F517DFDF4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48452-84E1-1224-15B3-24AF9036DA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0158C-F406-41F8-B1EE-8DD03B3109AF}" type="datetimeFigureOut">
              <a:rPr lang="en-US" smtClean="0"/>
              <a:t>7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663FBA-603E-42A9-73F0-BA6189746B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C8ED34-4137-574D-AA02-2000682A0F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E64A1-BE62-45C7-86E6-C1DC97785C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9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377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377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06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f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5.png"/><Relationship Id="rId5" Type="http://schemas.openxmlformats.org/officeDocument/2006/relationships/audio" Target="../media/audio1.wav"/><Relationship Id="rId10" Type="http://schemas.openxmlformats.org/officeDocument/2006/relationships/image" Target="../media/image24.gi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25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21.png"/><Relationship Id="rId12" Type="http://schemas.openxmlformats.org/officeDocument/2006/relationships/image" Target="../media/image24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23.png"/><Relationship Id="rId5" Type="http://schemas.openxmlformats.org/officeDocument/2006/relationships/audio" Target="../media/audio1.wav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f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6AA7C2-212F-68E4-5F4C-7A53ADF0E40A}"/>
              </a:ext>
            </a:extLst>
          </p:cNvPr>
          <p:cNvSpPr txBox="1"/>
          <p:nvPr/>
        </p:nvSpPr>
        <p:spPr>
          <a:xfrm>
            <a:off x="3062958" y="435429"/>
            <a:ext cx="623920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ootlight MT Light" panose="0204060206030A020304" pitchFamily="18" charset="0"/>
                <a:ea typeface="+mn-ea"/>
                <a:cs typeface="+mn-cs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882902728"/>
      </p:ext>
    </p:extLst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D238F-7BA6-C0CF-CF65-347268A7A3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9142" y="1825625"/>
            <a:ext cx="9684657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17781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63C01C-46C5-7048-7EC1-CF118FFD3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1CDEDB-BBD0-475D-BE58-6B29A2F14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971" y="1966460"/>
            <a:ext cx="9477829" cy="19013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15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15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745BEB-B669-166E-1354-001FB156E7B6}"/>
              </a:ext>
            </a:extLst>
          </p:cNvPr>
          <p:cNvSpPr txBox="1"/>
          <p:nvPr/>
        </p:nvSpPr>
        <p:spPr>
          <a:xfrm>
            <a:off x="2235200" y="3733800"/>
            <a:ext cx="844731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ìm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ề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é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í Minh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nh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ầ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5400" i="1" dirty="0"/>
          </a:p>
        </p:txBody>
      </p:sp>
    </p:spTree>
    <p:extLst>
      <p:ext uri="{BB962C8B-B14F-4D97-AF65-F5344CB8AC3E}">
        <p14:creationId xmlns:p14="http://schemas.microsoft.com/office/powerpoint/2010/main" val="19882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4743" y="725714"/>
            <a:ext cx="6894286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Minh (1890-1969)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ê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a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à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ệ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0DE456-AAA9-A7DC-35FA-AD5C59889A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119" y="1422400"/>
            <a:ext cx="4429881" cy="425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53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04800"/>
            <a:ext cx="5588000" cy="5872163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ê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5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u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46), 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ý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c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1966),…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C645AA-4378-E8D7-36C6-725EE3DD29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741" y="0"/>
            <a:ext cx="5446459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2854AC-C27C-C11E-0B56-B9323D6AA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4685" y="997516"/>
            <a:ext cx="5767315" cy="44867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4D5059-1978-9ED9-785D-3A5CD21AC0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0167" y="1844958"/>
            <a:ext cx="5656350" cy="3168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3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7886" y="591910"/>
            <a:ext cx="9332686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lphaL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õ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à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ép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N.</a:t>
            </a: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133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171" y="591910"/>
            <a:ext cx="9855199" cy="59975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48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396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Văn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ịc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M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,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 1951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o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.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5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3429" y="914400"/>
            <a:ext cx="10276114" cy="5450681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3):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ộ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3 (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4)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ú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á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</a:rPr>
              <a:t>.    </a:t>
            </a:r>
            <a:endParaRPr lang="en-US" sz="4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898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2BD35F-2CE2-E50B-E263-702A6E348B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8400" y="1332140"/>
            <a:ext cx="9855199" cy="48944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indent="-1143000">
              <a:buAutoNum type="arabicPeriod"/>
            </a:pP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2484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6096000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177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9000" b="-3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72143657-E846-7263-645B-7033BE25743B}"/>
              </a:ext>
            </a:extLst>
          </p:cNvPr>
          <p:cNvSpPr/>
          <p:nvPr/>
        </p:nvSpPr>
        <p:spPr>
          <a:xfrm>
            <a:off x="2307771" y="0"/>
            <a:ext cx="8331200" cy="1918934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</a:p>
        </p:txBody>
      </p:sp>
    </p:spTree>
    <p:extLst>
      <p:ext uri="{BB962C8B-B14F-4D97-AF65-F5344CB8AC3E}">
        <p14:creationId xmlns:p14="http://schemas.microsoft.com/office/powerpoint/2010/main" val="13046861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696686"/>
            <a:ext cx="10842171" cy="6008914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ỏ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ụ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Tinh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ẽ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o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ìm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ớp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ứ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ẽ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òng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7320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1280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2"/>
            <a:ext cx="10337800" cy="5849257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ứ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ưa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ẹ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ề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o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..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..” 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ú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..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1894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2B8A3-99BE-61C9-8A40-AB0B1EB97F6A}"/>
              </a:ext>
            </a:extLst>
          </p:cNvPr>
          <p:cNvSpPr txBox="1"/>
          <p:nvPr/>
        </p:nvSpPr>
        <p:spPr>
          <a:xfrm>
            <a:off x="2191657" y="2819282"/>
            <a:ext cx="8447314" cy="12194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7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7200" b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kumimoji="0" lang="en-US" sz="7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72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endParaRPr kumimoji="0" lang="en-US" sz="60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79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653143"/>
            <a:ext cx="10337800" cy="5523820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inh thần yêu nước cũng như các thứ của quý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Hình ảnh so sánh độc đáo dễ hiểu nhằm đề cao tinh thần yêu nước của nhân dân ta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Lòng yêu nước được tồn tại dưới 2 dạng: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trưng bày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khi được cất giấu kín đáo.</a:t>
            </a:r>
            <a:endParaRPr lang="en-US" sz="24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 ra sức giải thích tuyên truyền, vận động, tổ chức, lãnh đạo,...</a:t>
            </a:r>
          </a:p>
          <a:p>
            <a:pPr marL="0" indent="0">
              <a:buNone/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Nhằm khích lệ tiềm năng yêu nước của mọi người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488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694530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664863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1055518" y="606154"/>
            <a:ext cx="9550799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1055518" y="5052980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h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ới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ệt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Tru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D0D0D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1055518" y="3148848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1055518" y="4101075"/>
            <a:ext cx="10800677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defTabSz="914377"/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40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055518" y="2148068"/>
            <a:ext cx="1080067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noProof="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noProof="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737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06" y="709040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923981" y="606154"/>
            <a:ext cx="9666647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778251" y="5052980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/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778251" y="2253425"/>
            <a:ext cx="6096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782785" y="4101075"/>
            <a:ext cx="6096000" cy="78111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ữ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778251" y="3173439"/>
            <a:ext cx="6096000" cy="78111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So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h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endParaRPr lang="en-US" sz="36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35695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9519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18" y="812159"/>
            <a:ext cx="72848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59105" y="5010286"/>
            <a:ext cx="63289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19565" y="98681"/>
            <a:ext cx="9871064" cy="212199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377"/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?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2888343" y="5140622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892103" y="2381384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Nông dâ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892877" y="4225463"/>
            <a:ext cx="5442857" cy="71846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kern="1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Công chức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2888343" y="3307123"/>
            <a:ext cx="5442857" cy="707886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914377"/>
            <a:r>
              <a:rPr lang="en-US" sz="40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endParaRPr lang="en-US" sz="32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884" y="2371725"/>
          <a:ext cx="11866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84" y="2371725"/>
                        <a:ext cx="118667" cy="17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581438" y="626894"/>
            <a:ext cx="134654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679588" y="503560"/>
            <a:ext cx="1157088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45643" y="170282"/>
            <a:ext cx="1415468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45645" y="170282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554229" y="207234"/>
            <a:ext cx="1415466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17995" y="720853"/>
            <a:ext cx="1010619" cy="916806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23305" y="6019800"/>
            <a:ext cx="63289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498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1327" y="685118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222306" y="0"/>
            <a:ext cx="10499862" cy="2108504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06400" y="4982470"/>
            <a:ext cx="11238281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222306" y="2306692"/>
            <a:ext cx="11714272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ò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222306" y="3148960"/>
            <a:ext cx="11714272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170205" y="6043966"/>
            <a:ext cx="11779558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1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53543" y="650148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227075" y="6220502"/>
            <a:ext cx="609600" cy="6096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E4ED476-CA36-E63F-6475-7AC2E29BA95E}"/>
              </a:ext>
            </a:extLst>
          </p:cNvPr>
          <p:cNvSpPr txBox="1"/>
          <p:nvPr/>
        </p:nvSpPr>
        <p:spPr>
          <a:xfrm>
            <a:off x="190136" y="4592007"/>
            <a:ext cx="11779558" cy="12486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ề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ứ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3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59623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F2AE2-113B-CB4C-3113-D67B4022F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286C5D-B14E-5AB0-6813-46E3522E1A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679" y="171161"/>
            <a:ext cx="10252121" cy="6087197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378D17-D704-F828-BC7F-F90EBD671AAC}"/>
              </a:ext>
            </a:extLst>
          </p:cNvPr>
          <p:cNvSpPr/>
          <p:nvPr/>
        </p:nvSpPr>
        <p:spPr>
          <a:xfrm>
            <a:off x="3823855" y="5801158"/>
            <a:ext cx="4170218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5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02DCE8-C094-E02F-3114-250496B92F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9" y="385731"/>
            <a:ext cx="7016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entagon 7">
            <a:hlinkClick r:id="rId8" action="ppaction://hlinksldjump"/>
            <a:extLst>
              <a:ext uri="{FF2B5EF4-FFF2-40B4-BE49-F238E27FC236}">
                <a16:creationId xmlns:a16="http://schemas.microsoft.com/office/drawing/2014/main" id="{AC2777E8-B0D2-8FF2-46D4-CAC19A13306B}"/>
              </a:ext>
            </a:extLst>
          </p:cNvPr>
          <p:cNvSpPr/>
          <p:nvPr/>
        </p:nvSpPr>
        <p:spPr>
          <a:xfrm flipH="1">
            <a:off x="11582396" y="5010286"/>
            <a:ext cx="609601" cy="1835369"/>
          </a:xfrm>
          <a:prstGeom prst="homePlat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6857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Times New Roman"/>
              <a:ea typeface="+mn-ea"/>
              <a:cs typeface="Tahoma" panose="020B0604030504040204" pitchFamily="34" charset="0"/>
            </a:endParaRPr>
          </a:p>
        </p:txBody>
      </p:sp>
      <p:sp>
        <p:nvSpPr>
          <p:cNvPr id="5" name="Snip Diagonal Corner Rectangle 14">
            <a:extLst>
              <a:ext uri="{FF2B5EF4-FFF2-40B4-BE49-F238E27FC236}">
                <a16:creationId xmlns:a16="http://schemas.microsoft.com/office/drawing/2014/main" id="{03DB217F-EDDD-E0BD-515F-2C03C5D9D1C7}"/>
              </a:ext>
            </a:extLst>
          </p:cNvPr>
          <p:cNvSpPr/>
          <p:nvPr/>
        </p:nvSpPr>
        <p:spPr>
          <a:xfrm>
            <a:off x="753225" y="381569"/>
            <a:ext cx="9853091" cy="1237511"/>
          </a:xfrm>
          <a:prstGeom prst="snip2Diag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377"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ăn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ro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ĩ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D9C80B-ABC0-8D6F-747B-00FC1FF9C180}"/>
              </a:ext>
            </a:extLst>
          </p:cNvPr>
          <p:cNvSpPr txBox="1"/>
          <p:nvPr/>
        </p:nvSpPr>
        <p:spPr>
          <a:xfrm>
            <a:off x="458528" y="1970380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440754-C2B8-DC2F-7099-9600D8D71624}"/>
              </a:ext>
            </a:extLst>
          </p:cNvPr>
          <p:cNvSpPr txBox="1"/>
          <p:nvPr/>
        </p:nvSpPr>
        <p:spPr>
          <a:xfrm>
            <a:off x="458528" y="4143064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8B831-4E9D-4CF7-8A7D-D9AC190906CE}"/>
              </a:ext>
            </a:extLst>
          </p:cNvPr>
          <p:cNvSpPr txBox="1"/>
          <p:nvPr/>
        </p:nvSpPr>
        <p:spPr>
          <a:xfrm>
            <a:off x="458528" y="5078671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6EB0BD-598C-910C-A62C-CC45A842F566}"/>
              </a:ext>
            </a:extLst>
          </p:cNvPr>
          <p:cNvSpPr txBox="1"/>
          <p:nvPr/>
        </p:nvSpPr>
        <p:spPr>
          <a:xfrm>
            <a:off x="418942" y="3029290"/>
            <a:ext cx="11132453" cy="646331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D0D0D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A2543D-6970-D910-9EC7-8B72A7F3B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A2543D-6970-D910-9EC7-8B72A7F3B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het gio">
            <a:extLst>
              <a:ext uri="{FF2B5EF4-FFF2-40B4-BE49-F238E27FC236}">
                <a16:creationId xmlns:a16="http://schemas.microsoft.com/office/drawing/2014/main" id="{6443F981-BD42-7F12-5B53-19D34D21A6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3" descr="an30">
            <a:extLst>
              <a:ext uri="{FF2B5EF4-FFF2-40B4-BE49-F238E27FC236}">
                <a16:creationId xmlns:a16="http://schemas.microsoft.com/office/drawing/2014/main" id="{6931A72E-021D-468F-4E48-F4A00055A4E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Hình chữ nhật 85">
            <a:extLst>
              <a:ext uri="{FF2B5EF4-FFF2-40B4-BE49-F238E27FC236}">
                <a16:creationId xmlns:a16="http://schemas.microsoft.com/office/drawing/2014/main" id="{9FBA3738-63AA-3A68-4F1B-4C18B7B931E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14" name="Hình chữ nhật 84">
            <a:extLst>
              <a:ext uri="{FF2B5EF4-FFF2-40B4-BE49-F238E27FC236}">
                <a16:creationId xmlns:a16="http://schemas.microsoft.com/office/drawing/2014/main" id="{59B72D36-5362-74B5-C6A5-87545019AA0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15" name="Hình chữ nhật 83">
            <a:extLst>
              <a:ext uri="{FF2B5EF4-FFF2-40B4-BE49-F238E27FC236}">
                <a16:creationId xmlns:a16="http://schemas.microsoft.com/office/drawing/2014/main" id="{2C97498F-F1F4-DE8A-A2FB-AEBBD01553E7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16" name="Hình chữ nhật 57">
            <a:extLst>
              <a:ext uri="{FF2B5EF4-FFF2-40B4-BE49-F238E27FC236}">
                <a16:creationId xmlns:a16="http://schemas.microsoft.com/office/drawing/2014/main" id="{D1F5EC4B-731E-D9C3-3C6F-CA495CE3D18F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17" name="Hình chữ nhật 86">
            <a:extLst>
              <a:ext uri="{FF2B5EF4-FFF2-40B4-BE49-F238E27FC236}">
                <a16:creationId xmlns:a16="http://schemas.microsoft.com/office/drawing/2014/main" id="{F1D56F1A-BE97-220B-77B6-E4A979CA99A5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18" name="Hình chữ nhật 87">
            <a:extLst>
              <a:ext uri="{FF2B5EF4-FFF2-40B4-BE49-F238E27FC236}">
                <a16:creationId xmlns:a16="http://schemas.microsoft.com/office/drawing/2014/main" id="{9C6EF5D4-3CF1-233F-08D6-A59D1E572AD6}"/>
              </a:ext>
            </a:extLst>
          </p:cNvPr>
          <p:cNvSpPr/>
          <p:nvPr/>
        </p:nvSpPr>
        <p:spPr>
          <a:xfrm>
            <a:off x="10597731" y="170282"/>
            <a:ext cx="1363379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19" name="Hình chữ nhật 88">
            <a:extLst>
              <a:ext uri="{FF2B5EF4-FFF2-40B4-BE49-F238E27FC236}">
                <a16:creationId xmlns:a16="http://schemas.microsoft.com/office/drawing/2014/main" id="{A444998D-C51E-13C7-B151-421A854F799D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20" name="Hình chữ nhật 89">
            <a:extLst>
              <a:ext uri="{FF2B5EF4-FFF2-40B4-BE49-F238E27FC236}">
                <a16:creationId xmlns:a16="http://schemas.microsoft.com/office/drawing/2014/main" id="{0A8966E4-8866-62CE-4328-D42E3B4C4D2E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21" name="Hình chữ nhật 90">
            <a:extLst>
              <a:ext uri="{FF2B5EF4-FFF2-40B4-BE49-F238E27FC236}">
                <a16:creationId xmlns:a16="http://schemas.microsoft.com/office/drawing/2014/main" id="{EDCCD517-7621-F4E0-EA3C-8CA7B7386021}"/>
              </a:ext>
            </a:extLst>
          </p:cNvPr>
          <p:cNvSpPr/>
          <p:nvPr/>
        </p:nvSpPr>
        <p:spPr>
          <a:xfrm>
            <a:off x="10597733" y="170282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22" name="Hình chữ nhật 91">
            <a:extLst>
              <a:ext uri="{FF2B5EF4-FFF2-40B4-BE49-F238E27FC236}">
                <a16:creationId xmlns:a16="http://schemas.microsoft.com/office/drawing/2014/main" id="{26E7A7EE-314A-7234-3E1F-D091E17189EA}"/>
              </a:ext>
            </a:extLst>
          </p:cNvPr>
          <p:cNvSpPr/>
          <p:nvPr/>
        </p:nvSpPr>
        <p:spPr>
          <a:xfrm>
            <a:off x="10606317" y="207234"/>
            <a:ext cx="1363377" cy="1653359"/>
          </a:xfrm>
          <a:prstGeom prst="rect">
            <a:avLst/>
          </a:prstGeom>
          <a:blipFill>
            <a:blip r:embed="rId13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23" name="Hình Bầu dục 45">
            <a:extLst>
              <a:ext uri="{FF2B5EF4-FFF2-40B4-BE49-F238E27FC236}">
                <a16:creationId xmlns:a16="http://schemas.microsoft.com/office/drawing/2014/main" id="{F6F00473-3784-8997-F7D1-3F9E9B56F605}"/>
              </a:ext>
            </a:extLst>
          </p:cNvPr>
          <p:cNvSpPr/>
          <p:nvPr/>
        </p:nvSpPr>
        <p:spPr>
          <a:xfrm>
            <a:off x="10737854" y="583357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24" name="Nhac loại thi sinh">
            <a:hlinkClick r:id="" action="ppaction://media"/>
            <a:extLst>
              <a:ext uri="{FF2B5EF4-FFF2-40B4-BE49-F238E27FC236}">
                <a16:creationId xmlns:a16="http://schemas.microsoft.com/office/drawing/2014/main" id="{F399B820-8241-8249-9F03-317D307CD03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187629C-C5FC-EB37-9017-321085C09C54}"/>
              </a:ext>
            </a:extLst>
          </p:cNvPr>
          <p:cNvSpPr txBox="1"/>
          <p:nvPr/>
        </p:nvSpPr>
        <p:spPr>
          <a:xfrm>
            <a:off x="418942" y="3056999"/>
            <a:ext cx="11132453" cy="655885"/>
          </a:xfrm>
          <a:prstGeom prst="rect">
            <a:avLst/>
          </a:prstGeom>
          <a:effectLst>
            <a:outerShdw blurRad="40000" dist="20000" dir="5400000" rotWithShape="0">
              <a:schemeClr val="bg1">
                <a:alpha val="38000"/>
              </a:schemeClr>
            </a:outerShdw>
          </a:effec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ông cuộc chiến đấu chống kẻ thù xâm lượ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EA53030-79DE-EE61-4F86-16F87C12AFA8}"/>
              </a:ext>
            </a:extLst>
          </p:cNvPr>
          <p:cNvSpPr txBox="1"/>
          <p:nvPr/>
        </p:nvSpPr>
        <p:spPr>
          <a:xfrm>
            <a:off x="458528" y="1998089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D57B8B-C5B2-F4F4-C4F7-EEFF34E5AD59}"/>
              </a:ext>
            </a:extLst>
          </p:cNvPr>
          <p:cNvSpPr txBox="1"/>
          <p:nvPr/>
        </p:nvSpPr>
        <p:spPr>
          <a:xfrm>
            <a:off x="458528" y="4133510"/>
            <a:ext cx="11132453" cy="65588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Gìn giữ sự giàu đẹp của Tiếng Việt</a:t>
            </a:r>
            <a:endParaRPr lang="en-US" sz="28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EEFE23D-4A78-13F5-B719-3E19BFB83D69}"/>
              </a:ext>
            </a:extLst>
          </p:cNvPr>
          <p:cNvSpPr txBox="1"/>
          <p:nvPr/>
        </p:nvSpPr>
        <p:spPr>
          <a:xfrm>
            <a:off x="458528" y="5105052"/>
            <a:ext cx="11132453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 defTabSz="914377">
              <a:defRPr/>
            </a:pPr>
            <a:r>
              <a:rPr lang="en-US" sz="36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Tất cả các phương án trê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489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752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26" grpId="0" animBg="1"/>
      <p:bldP spid="26" grpId="1" animBg="1"/>
      <p:bldP spid="27" grpId="0" animBg="1"/>
      <p:bldP spid="28" grpId="0" animBg="1"/>
      <p:bldP spid="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1885" y="3077029"/>
            <a:ext cx="6081486" cy="11756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8814024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1371" y="2032000"/>
            <a:ext cx="8548916" cy="4144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qua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nh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)</a:t>
            </a:r>
            <a:endParaRPr lang="en-US" sz="4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919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0517F-B0B7-B3FD-0AE6-1E9148FA96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0" y="1204686"/>
            <a:ext cx="10290629" cy="5050971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endParaRPr lang="en-US" sz="3200" b="1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ấ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ã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ũ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ả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B, TB, KB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ắ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ặt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ẽ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3382597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A69383-B7BC-D208-2DA2-94454B6CC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BA2BF0F-AB63-45E1-A29A-593E7B0CC6F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05" y="365125"/>
            <a:ext cx="7785389" cy="5839042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B76D2FE-1A46-866C-3F14-712FE59DDEE6}"/>
              </a:ext>
            </a:extLst>
          </p:cNvPr>
          <p:cNvSpPr/>
          <p:nvPr/>
        </p:nvSpPr>
        <p:spPr>
          <a:xfrm>
            <a:off x="4876800" y="5846618"/>
            <a:ext cx="3034146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1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CB68F-EFBE-A1DB-E585-9731415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C2F12E-1BDB-BCF5-4454-9BF1A1C09B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360" y="337416"/>
            <a:ext cx="9245279" cy="54676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03484F6-58EF-745C-D38E-F52621F6A750}"/>
              </a:ext>
            </a:extLst>
          </p:cNvPr>
          <p:cNvSpPr/>
          <p:nvPr/>
        </p:nvSpPr>
        <p:spPr>
          <a:xfrm>
            <a:off x="2535380" y="5832764"/>
            <a:ext cx="7439891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ý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ẩ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Lý Thái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0097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09F61-777E-CB79-505C-9B1220EBC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44E5E19-175C-9E5B-3945-CC22404719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725" y="365125"/>
            <a:ext cx="8798549" cy="5505378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BF48ADC-56C9-4859-0440-B42F0ADC7E94}"/>
              </a:ext>
            </a:extLst>
          </p:cNvPr>
          <p:cNvSpPr/>
          <p:nvPr/>
        </p:nvSpPr>
        <p:spPr>
          <a:xfrm>
            <a:off x="4585855" y="5870503"/>
            <a:ext cx="3519054" cy="90054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54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95D3F-2F5B-DFF7-E031-DC344AE47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C618559-228A-8936-1893-720091FF1F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818" y="0"/>
            <a:ext cx="6442364" cy="6188508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550761-0433-D41F-C3E2-5E3F1B6EF108}"/>
              </a:ext>
            </a:extLst>
          </p:cNvPr>
          <p:cNvSpPr/>
          <p:nvPr/>
        </p:nvSpPr>
        <p:spPr>
          <a:xfrm>
            <a:off x="4357254" y="5985163"/>
            <a:ext cx="3477491" cy="734291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ệ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25091-D44D-A9E5-B821-73C76FDB17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39AD6D-E747-C36E-FA8A-74F9BF37F6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673" y="52824"/>
            <a:ext cx="6871854" cy="6124139"/>
          </a:xfr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04FD325-279D-1A9A-9C6E-E4096B2E94A7}"/>
              </a:ext>
            </a:extLst>
          </p:cNvPr>
          <p:cNvSpPr/>
          <p:nvPr/>
        </p:nvSpPr>
        <p:spPr>
          <a:xfrm>
            <a:off x="2043545" y="5999018"/>
            <a:ext cx="7800109" cy="858982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31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31D5E-0A81-E5AD-8696-4F93D2950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A2961EF-F726-77A5-026D-83C904E34936}"/>
              </a:ext>
            </a:extLst>
          </p:cNvPr>
          <p:cNvSpPr/>
          <p:nvPr/>
        </p:nvSpPr>
        <p:spPr>
          <a:xfrm>
            <a:off x="4502727" y="5908557"/>
            <a:ext cx="3186545" cy="92825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í Minh</a:t>
            </a:r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34F353D3-FA4A-29DB-E789-8E5141E995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5" y="265709"/>
            <a:ext cx="9085942" cy="5642848"/>
          </a:xfrm>
        </p:spPr>
      </p:pic>
    </p:spTree>
    <p:extLst>
      <p:ext uri="{BB962C8B-B14F-4D97-AF65-F5344CB8AC3E}">
        <p14:creationId xmlns:p14="http://schemas.microsoft.com/office/powerpoint/2010/main" val="105964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1355</Words>
  <Application>Microsoft Office PowerPoint</Application>
  <PresentationFormat>Widescreen</PresentationFormat>
  <Paragraphs>160</Paragraphs>
  <Slides>33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.VnTime</vt:lpstr>
      <vt:lpstr>Arial</vt:lpstr>
      <vt:lpstr>Calibri</vt:lpstr>
      <vt:lpstr>Calibri Light</vt:lpstr>
      <vt:lpstr>Footlight MT Light</vt:lpstr>
      <vt:lpstr>Times New Roman</vt:lpstr>
      <vt:lpstr>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ỗ Thị Quyên</dc:creator>
  <cp:lastModifiedBy>Đỗ Thị Quyên</cp:lastModifiedBy>
  <cp:revision>3</cp:revision>
  <dcterms:created xsi:type="dcterms:W3CDTF">2023-07-07T12:00:39Z</dcterms:created>
  <dcterms:modified xsi:type="dcterms:W3CDTF">2023-07-08T01:51:51Z</dcterms:modified>
</cp:coreProperties>
</file>